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2270CA0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</w:t>
      </w:r>
      <w:r w:rsidR="00B84D63">
        <w:rPr>
          <w:rFonts w:ascii="Verdana" w:hAnsi="Verdana"/>
          <w:b/>
          <w:color w:val="000000" w:themeColor="text1"/>
          <w:sz w:val="32"/>
          <w:szCs w:val="32"/>
        </w:rPr>
        <w:t>3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 en tu libreta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638B584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lastRenderedPageBreak/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3C5CF7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3F85F" w14:textId="56F92EBA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limina los signos de agrupación y reduce términos semejantes. </w:t>
      </w:r>
      <w:r w:rsidR="00B84D63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>para cada ejercicio</w:t>
      </w:r>
      <w:r w:rsidR="00B84D63" w:rsidRPr="004811EA">
        <w:rPr>
          <w:rFonts w:ascii="Verdana" w:hAnsi="Verdana"/>
          <w:sz w:val="24"/>
          <w:szCs w:val="24"/>
        </w:rPr>
        <w:t xml:space="preserve">: </w:t>
      </w:r>
      <w:r w:rsidR="00B84D63">
        <w:rPr>
          <w:rFonts w:ascii="Verdana" w:hAnsi="Verdana"/>
          <w:sz w:val="24"/>
          <w:szCs w:val="24"/>
        </w:rPr>
        <w:t>1</w:t>
      </w:r>
      <w:r w:rsidR="00B84D63" w:rsidRPr="004811EA">
        <w:rPr>
          <w:rFonts w:ascii="Verdana" w:hAnsi="Verdana"/>
          <w:sz w:val="24"/>
          <w:szCs w:val="24"/>
        </w:rPr>
        <w:t xml:space="preserve"> punto)</w:t>
      </w:r>
    </w:p>
    <w:p w14:paraId="414C11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B360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648D86" w14:textId="77777777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573B7E">
        <w:object w:dxaOrig="3100" w:dyaOrig="400" w14:anchorId="5734DD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3pt;height:20.55pt" o:ole="">
            <v:imagedata r:id="rId7" o:title=""/>
          </v:shape>
          <o:OLEObject Type="Embed" ProgID="Equation.DSMT4" ShapeID="_x0000_i1025" DrawAspect="Content" ObjectID="_1732114360" r:id="rId8"/>
        </w:object>
      </w:r>
    </w:p>
    <w:p w14:paraId="1A96258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294E7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B49A4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F8E73B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6FA5E5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Pr="00372C9F">
        <w:rPr>
          <w:rFonts w:ascii="Verdana" w:hAnsi="Verdana"/>
          <w:position w:val="-20"/>
          <w:sz w:val="24"/>
          <w:szCs w:val="24"/>
        </w:rPr>
        <w:object w:dxaOrig="4160" w:dyaOrig="520" w14:anchorId="222B5E33">
          <v:shape id="_x0000_i1026" type="#_x0000_t75" style="width:207.6pt;height:25.25pt" o:ole="">
            <v:imagedata r:id="rId9" o:title=""/>
          </v:shape>
          <o:OLEObject Type="Embed" ProgID="Equation.DSMT4" ShapeID="_x0000_i1026" DrawAspect="Content" ObjectID="_1732114361" r:id="rId10"/>
        </w:object>
      </w:r>
    </w:p>
    <w:p w14:paraId="3E0128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D81B0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4C39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429A8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C2F07C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) </w:t>
      </w:r>
      <w:r w:rsidRPr="000D00A6">
        <w:rPr>
          <w:rFonts w:ascii="Verdana" w:hAnsi="Verdana"/>
          <w:position w:val="-18"/>
          <w:sz w:val="24"/>
          <w:szCs w:val="24"/>
        </w:rPr>
        <w:object w:dxaOrig="4360" w:dyaOrig="480" w14:anchorId="74C98964">
          <v:shape id="_x0000_i1027" type="#_x0000_t75" style="width:217.85pt;height:24.3pt" o:ole="">
            <v:imagedata r:id="rId11" o:title=""/>
          </v:shape>
          <o:OLEObject Type="Embed" ProgID="Equation.DSMT4" ShapeID="_x0000_i1027" DrawAspect="Content" ObjectID="_1732114362" r:id="rId12"/>
        </w:object>
      </w:r>
    </w:p>
    <w:p w14:paraId="334A73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333D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C68CC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128BC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889059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BA869D1" w14:textId="77777777" w:rsidR="001A68B8" w:rsidRPr="00BA675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) </w:t>
      </w:r>
      <w:r w:rsidRPr="00B26F2F">
        <w:rPr>
          <w:rFonts w:ascii="Verdana" w:hAnsi="Verdana"/>
          <w:position w:val="-18"/>
          <w:sz w:val="24"/>
          <w:szCs w:val="24"/>
        </w:rPr>
        <w:object w:dxaOrig="3840" w:dyaOrig="480" w14:anchorId="72A8AA60">
          <v:shape id="_x0000_i1028" type="#_x0000_t75" style="width:191.7pt;height:24.3pt" o:ole="">
            <v:imagedata r:id="rId13" o:title=""/>
          </v:shape>
          <o:OLEObject Type="Embed" ProgID="Equation.DSMT4" ShapeID="_x0000_i1028" DrawAspect="Content" ObjectID="_1732114363" r:id="rId14"/>
        </w:object>
      </w:r>
    </w:p>
    <w:p w14:paraId="16F0495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3AAD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25B79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300EB5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551D12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e) </w:t>
      </w:r>
      <w:r w:rsidRPr="00BA6758">
        <w:rPr>
          <w:rFonts w:ascii="Verdana" w:hAnsi="Verdana"/>
          <w:position w:val="-32"/>
          <w:sz w:val="24"/>
          <w:szCs w:val="24"/>
        </w:rPr>
        <w:object w:dxaOrig="3840" w:dyaOrig="760" w14:anchorId="4B9D1830">
          <v:shape id="_x0000_i1029" type="#_x0000_t75" style="width:191.7pt;height:38.35pt" o:ole="">
            <v:imagedata r:id="rId15" o:title=""/>
          </v:shape>
          <o:OLEObject Type="Embed" ProgID="Equation.DSMT4" ShapeID="_x0000_i1029" DrawAspect="Content" ObjectID="_1732114364" r:id="rId16"/>
        </w:object>
      </w:r>
    </w:p>
    <w:p w14:paraId="3ED2CAB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7B7F31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6F5E2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1FB0E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5A3F9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C4551E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63D58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304326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30E6B6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B3AAA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A716E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927116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D2B88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0FE5B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F9CDB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54993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287258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5B795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3A59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0425625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3B3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siguientes operaciones con polinomios mostrando todo tu procedimiento</w:t>
      </w:r>
    </w:p>
    <w:p w14:paraId="6413C195" w14:textId="7143BD68" w:rsidR="001A68B8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(Valor máximo </w:t>
      </w:r>
      <w:r>
        <w:rPr>
          <w:rFonts w:ascii="Verdana" w:hAnsi="Verdana"/>
          <w:sz w:val="24"/>
          <w:szCs w:val="24"/>
        </w:rPr>
        <w:t xml:space="preserve">para </w:t>
      </w:r>
      <w:r w:rsidR="005C65D7">
        <w:rPr>
          <w:rFonts w:ascii="Verdana" w:hAnsi="Verdana"/>
          <w:sz w:val="24"/>
          <w:szCs w:val="24"/>
        </w:rPr>
        <w:t>ejercicio</w:t>
      </w:r>
      <w:r w:rsidRPr="004811EA"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2</w:t>
      </w:r>
      <w:r>
        <w:rPr>
          <w:rFonts w:ascii="Verdana" w:hAnsi="Verdana"/>
          <w:sz w:val="24"/>
          <w:szCs w:val="24"/>
        </w:rPr>
        <w:t>.5</w:t>
      </w:r>
      <w:r w:rsidRPr="004811EA">
        <w:rPr>
          <w:rFonts w:ascii="Verdana" w:hAnsi="Verdana"/>
          <w:sz w:val="24"/>
          <w:szCs w:val="24"/>
        </w:rPr>
        <w:t xml:space="preserve"> punto)</w:t>
      </w:r>
    </w:p>
    <w:p w14:paraId="5FC19151" w14:textId="77777777" w:rsidR="007161EA" w:rsidRDefault="007161EA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4F65BC0" w14:textId="770040C4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DD06D5">
        <w:rPr>
          <w:rFonts w:ascii="Verdana" w:hAnsi="Verdana"/>
          <w:position w:val="-16"/>
          <w:sz w:val="24"/>
          <w:szCs w:val="24"/>
        </w:rPr>
        <w:object w:dxaOrig="2079" w:dyaOrig="440" w14:anchorId="64B5D841">
          <v:shape id="_x0000_i1030" type="#_x0000_t75" style="width:103.8pt;height:21.5pt" o:ole="">
            <v:imagedata r:id="rId17" o:title=""/>
          </v:shape>
          <o:OLEObject Type="Embed" ProgID="Equation.DSMT4" ShapeID="_x0000_i1030" DrawAspect="Content" ObjectID="_1732114365" r:id="rId18"/>
        </w:object>
      </w:r>
    </w:p>
    <w:p w14:paraId="5A2AC0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33291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BC9F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D4DBD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A7807A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9C9FD0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FE2A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5B51CF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02584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A4BA42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E48FA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Pr="002D5160">
        <w:rPr>
          <w:rFonts w:ascii="Verdana" w:hAnsi="Verdana"/>
          <w:position w:val="-16"/>
          <w:sz w:val="24"/>
          <w:szCs w:val="24"/>
        </w:rPr>
        <w:object w:dxaOrig="2439" w:dyaOrig="440" w14:anchorId="2F362841">
          <v:shape id="_x0000_i1031" type="#_x0000_t75" style="width:121.55pt;height:21.5pt" o:ole="">
            <v:imagedata r:id="rId19" o:title=""/>
          </v:shape>
          <o:OLEObject Type="Embed" ProgID="Equation.DSMT4" ShapeID="_x0000_i1031" DrawAspect="Content" ObjectID="_1732114366" r:id="rId20"/>
        </w:object>
      </w:r>
    </w:p>
    <w:p w14:paraId="056707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8B349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6C9C1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943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1B1A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D7867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4F6AB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BE9BC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F6A96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1F869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7ABB4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70432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CD026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26EC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FC0B3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A266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74E6ED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FFC4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127BD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926175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5A207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D9CA0D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CD24A1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232B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10A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76F1F8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2D839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261E498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F72AF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.</w:t>
      </w:r>
    </w:p>
    <w:p w14:paraId="0F39042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620B4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57E0A9" w14:textId="3694DD79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DD06D5">
        <w:rPr>
          <w:rFonts w:ascii="Verdana" w:hAnsi="Verdana"/>
          <w:position w:val="-16"/>
          <w:sz w:val="24"/>
          <w:szCs w:val="24"/>
        </w:rPr>
        <w:object w:dxaOrig="1240" w:dyaOrig="480" w14:anchorId="4BB31C01">
          <v:shape id="_x0000_i1032" type="#_x0000_t75" style="width:62.65pt;height:24.3pt" o:ole="">
            <v:imagedata r:id="rId21" o:title=""/>
          </v:shape>
          <o:OLEObject Type="Embed" ProgID="Equation.DSMT4" ShapeID="_x0000_i1032" DrawAspect="Content" ObjectID="_1732114367" r:id="rId22"/>
        </w:object>
      </w:r>
      <w:r w:rsidR="007161EA">
        <w:rPr>
          <w:rFonts w:ascii="Verdana" w:hAnsi="Verdana"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>(Valor máximo</w:t>
      </w:r>
      <w:r w:rsidR="007161EA">
        <w:rPr>
          <w:rFonts w:ascii="Verdana" w:hAnsi="Verdana"/>
          <w:sz w:val="24"/>
          <w:szCs w:val="24"/>
        </w:rPr>
        <w:t xml:space="preserve"> 2 punto</w:t>
      </w:r>
      <w:r w:rsidR="007161EA" w:rsidRPr="004811EA">
        <w:rPr>
          <w:rFonts w:ascii="Verdana" w:hAnsi="Verdana"/>
          <w:sz w:val="24"/>
          <w:szCs w:val="24"/>
        </w:rPr>
        <w:t>)</w:t>
      </w:r>
    </w:p>
    <w:p w14:paraId="035297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299361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ABD797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1E9719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3B6AF6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272DEB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D657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8DF78B0" w14:textId="4EBFF8EB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Pr="00AC6CCE">
        <w:rPr>
          <w:rFonts w:ascii="Verdana" w:hAnsi="Verdana"/>
          <w:b/>
          <w:bCs/>
          <w:position w:val="-14"/>
          <w:sz w:val="24"/>
          <w:szCs w:val="24"/>
        </w:rPr>
        <w:object w:dxaOrig="1900" w:dyaOrig="400" w14:anchorId="31463CC3">
          <v:shape id="_x0000_i1033" type="#_x0000_t75" style="width:95.4pt;height:20.55pt" o:ole="">
            <v:imagedata r:id="rId23" o:title=""/>
          </v:shape>
          <o:OLEObject Type="Embed" ProgID="Equation.DSMT4" ShapeID="_x0000_i1033" DrawAspect="Content" ObjectID="_1732114368" r:id="rId24"/>
        </w:object>
      </w:r>
      <w:r w:rsidR="007161EA">
        <w:rPr>
          <w:rFonts w:ascii="Verdana" w:hAnsi="Verdana"/>
          <w:b/>
          <w:bCs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1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6025EA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9ADA5C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D549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B6370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0D4A06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81A98F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6BE84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A680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366B3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5BB716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2F92E4B" w14:textId="4A271CDB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6C5B84">
        <w:rPr>
          <w:rFonts w:ascii="Verdana" w:hAnsi="Verdana"/>
          <w:bCs/>
          <w:sz w:val="24"/>
          <w:szCs w:val="24"/>
        </w:rPr>
        <w:t>c)</w:t>
      </w:r>
      <w:r w:rsidRPr="006C5B84">
        <w:rPr>
          <w:rFonts w:ascii="Verdana" w:hAnsi="Verdana"/>
          <w:b/>
          <w:bCs/>
          <w:sz w:val="24"/>
          <w:szCs w:val="24"/>
        </w:rPr>
        <w:t xml:space="preserve"> </w:t>
      </w:r>
      <w:r w:rsidRPr="00AC6CCE">
        <w:rPr>
          <w:rFonts w:ascii="Verdana" w:hAnsi="Verdana"/>
          <w:b/>
          <w:bCs/>
          <w:position w:val="-14"/>
          <w:sz w:val="24"/>
          <w:szCs w:val="24"/>
        </w:rPr>
        <w:object w:dxaOrig="1620" w:dyaOrig="400" w14:anchorId="6E95DBFB">
          <v:shape id="_x0000_i1034" type="#_x0000_t75" style="width:81.35pt;height:20.55pt" o:ole="">
            <v:imagedata r:id="rId25" o:title=""/>
          </v:shape>
          <o:OLEObject Type="Embed" ProgID="Equation.DSMT4" ShapeID="_x0000_i1034" DrawAspect="Content" ObjectID="_1732114369" r:id="rId26"/>
        </w:object>
      </w:r>
      <w:r w:rsidR="007161EA">
        <w:rPr>
          <w:rFonts w:ascii="Verdana" w:hAnsi="Verdana"/>
          <w:b/>
          <w:bCs/>
          <w:sz w:val="24"/>
          <w:szCs w:val="24"/>
        </w:rPr>
        <w:t xml:space="preserve"> </w:t>
      </w:r>
      <w:r w:rsidR="007161EA" w:rsidRPr="004811EA">
        <w:rPr>
          <w:rFonts w:ascii="Verdana" w:hAnsi="Verdana"/>
          <w:sz w:val="24"/>
          <w:szCs w:val="24"/>
        </w:rPr>
        <w:t xml:space="preserve">(Valor máximo </w:t>
      </w:r>
      <w:r w:rsidR="007161EA">
        <w:rPr>
          <w:rFonts w:ascii="Verdana" w:hAnsi="Verdana"/>
          <w:sz w:val="24"/>
          <w:szCs w:val="24"/>
        </w:rPr>
        <w:t>2</w:t>
      </w:r>
      <w:r w:rsidR="007161EA" w:rsidRPr="004811EA">
        <w:rPr>
          <w:rFonts w:ascii="Verdana" w:hAnsi="Verdana"/>
          <w:sz w:val="24"/>
          <w:szCs w:val="24"/>
        </w:rPr>
        <w:t xml:space="preserve"> punto)</w:t>
      </w:r>
    </w:p>
    <w:p w14:paraId="2C71B27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0D9249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55D10F7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E60AD5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DE6EC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EFC60D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31BBE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A7AFA8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AE9E83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7EFB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0481205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C2F1A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9BDDFD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41608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21B71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77A04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F0DD11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01A615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F14999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4546FD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CFA397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067AB0D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F0D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.</w:t>
      </w:r>
    </w:p>
    <w:p w14:paraId="2717FE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CDAE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B7E4C1" w14:textId="23EB4694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7D43A0">
        <w:rPr>
          <w:rFonts w:ascii="Verdana" w:hAnsi="Verdana"/>
          <w:position w:val="-6"/>
          <w:sz w:val="24"/>
          <w:szCs w:val="24"/>
        </w:rPr>
        <w:object w:dxaOrig="1340" w:dyaOrig="320" w14:anchorId="06250F8B">
          <v:shape id="_x0000_i1035" type="#_x0000_t75" style="width:66.4pt;height:15.9pt" o:ole="">
            <v:imagedata r:id="rId27" o:title=""/>
          </v:shape>
          <o:OLEObject Type="Embed" ProgID="Equation.DSMT4" ShapeID="_x0000_i1035" DrawAspect="Content" ObjectID="_1732114370" r:id="rId28"/>
        </w:object>
      </w:r>
      <w:r w:rsidR="00E83905">
        <w:rPr>
          <w:rFonts w:ascii="Verdana" w:hAnsi="Verdana"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1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15CFA97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AA4FC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67930D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52B7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505048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624C5A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C070C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B3C149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B0AE783" w14:textId="3F2CCCE6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Pr="00F75D3D">
        <w:rPr>
          <w:rFonts w:ascii="Verdana" w:hAnsi="Verdana"/>
          <w:b/>
          <w:bCs/>
          <w:position w:val="-10"/>
          <w:sz w:val="24"/>
          <w:szCs w:val="24"/>
        </w:rPr>
        <w:object w:dxaOrig="1760" w:dyaOrig="360" w14:anchorId="56D1F593">
          <v:shape id="_x0000_i1036" type="#_x0000_t75" style="width:87.9pt;height:17.75pt" o:ole="">
            <v:imagedata r:id="rId29" o:title=""/>
          </v:shape>
          <o:OLEObject Type="Embed" ProgID="Equation.DSMT4" ShapeID="_x0000_i1036" DrawAspect="Content" ObjectID="_1732114371" r:id="rId30"/>
        </w:object>
      </w:r>
      <w:r w:rsidR="00E83905">
        <w:rPr>
          <w:rFonts w:ascii="Verdana" w:hAnsi="Verdana"/>
          <w:b/>
          <w:bCs/>
          <w:sz w:val="24"/>
          <w:szCs w:val="24"/>
        </w:rPr>
        <w:t xml:space="preserve"> </w: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0C6045D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463F3E3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99040C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E12E38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B03AF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4D3E08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59E5C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6D1B0E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57B85A0" w14:textId="23C8355E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Cs/>
          <w:sz w:val="24"/>
          <w:szCs w:val="24"/>
        </w:rPr>
        <w:t xml:space="preserve">c) </w:t>
      </w:r>
      <w:r w:rsidRPr="00CA263D">
        <w:rPr>
          <w:rFonts w:ascii="Verdana" w:hAnsi="Verdana"/>
          <w:b/>
          <w:bCs/>
          <w:position w:val="-6"/>
          <w:sz w:val="24"/>
          <w:szCs w:val="24"/>
        </w:rPr>
        <w:object w:dxaOrig="1300" w:dyaOrig="320" w14:anchorId="4FC6FD71">
          <v:shape id="_x0000_i1037" type="#_x0000_t75" style="width:65.45pt;height:15.9pt" o:ole="">
            <v:imagedata r:id="rId31" o:title=""/>
          </v:shape>
          <o:OLEObject Type="Embed" ProgID="Equation.DSMT4" ShapeID="_x0000_i1037" DrawAspect="Content" ObjectID="_1732114372" r:id="rId32"/>
        </w:object>
      </w:r>
      <w:r w:rsidR="00E83905" w:rsidRPr="004811EA">
        <w:rPr>
          <w:rFonts w:ascii="Verdana" w:hAnsi="Verdana"/>
          <w:sz w:val="24"/>
          <w:szCs w:val="24"/>
        </w:rPr>
        <w:t xml:space="preserve">(Valor máximo </w:t>
      </w:r>
      <w:r w:rsidR="00E83905">
        <w:rPr>
          <w:rFonts w:ascii="Verdana" w:hAnsi="Verdana"/>
          <w:sz w:val="24"/>
          <w:szCs w:val="24"/>
        </w:rPr>
        <w:t>2</w:t>
      </w:r>
      <w:r w:rsidR="00E83905" w:rsidRPr="004811EA">
        <w:rPr>
          <w:rFonts w:ascii="Verdana" w:hAnsi="Verdana"/>
          <w:sz w:val="24"/>
          <w:szCs w:val="24"/>
        </w:rPr>
        <w:t xml:space="preserve"> punto)</w:t>
      </w:r>
    </w:p>
    <w:p w14:paraId="3EC215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6BDE4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DE74E7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DB9127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005B7F7" w14:textId="77777777" w:rsidR="001A68B8" w:rsidRPr="003318FA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6F780A" w14:textId="77777777" w:rsidR="001A68B8" w:rsidRDefault="001A68B8" w:rsidP="001A68B8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D5CF466" w14:textId="77777777" w:rsidR="001A68B8" w:rsidRDefault="001A68B8" w:rsidP="001A68B8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42189B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5159B9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FFB2DE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347DF0E0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8E8F60" w14:textId="65E58B2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implifica las fracciones algebraicas siguientes</w:t>
      </w:r>
      <w:r w:rsidR="005C65D7">
        <w:rPr>
          <w:rFonts w:ascii="Verdana" w:hAnsi="Verdana"/>
          <w:sz w:val="24"/>
          <w:szCs w:val="24"/>
        </w:rPr>
        <w:t xml:space="preserve"> </w:t>
      </w:r>
      <w:r w:rsidR="005C65D7" w:rsidRPr="004811EA">
        <w:rPr>
          <w:rFonts w:ascii="Verdana" w:hAnsi="Verdana"/>
          <w:sz w:val="24"/>
          <w:szCs w:val="24"/>
        </w:rPr>
        <w:t xml:space="preserve">(Valor máximo </w:t>
      </w:r>
      <w:r w:rsidR="005C65D7">
        <w:rPr>
          <w:rFonts w:ascii="Verdana" w:hAnsi="Verdana"/>
          <w:sz w:val="24"/>
          <w:szCs w:val="24"/>
        </w:rPr>
        <w:t xml:space="preserve">para cada </w:t>
      </w:r>
      <w:r w:rsidR="005C65D7">
        <w:rPr>
          <w:rFonts w:ascii="Verdana" w:hAnsi="Verdana"/>
          <w:sz w:val="24"/>
          <w:szCs w:val="24"/>
        </w:rPr>
        <w:t>ejercicio: 2</w:t>
      </w:r>
      <w:r w:rsidR="005C65D7">
        <w:rPr>
          <w:rFonts w:ascii="Verdana" w:hAnsi="Verdana"/>
          <w:sz w:val="24"/>
          <w:szCs w:val="24"/>
        </w:rPr>
        <w:t>.5</w:t>
      </w:r>
      <w:r w:rsidR="005C65D7" w:rsidRPr="004811EA">
        <w:rPr>
          <w:rFonts w:ascii="Verdana" w:hAnsi="Verdana"/>
          <w:sz w:val="24"/>
          <w:szCs w:val="24"/>
        </w:rPr>
        <w:t xml:space="preserve"> punto)</w:t>
      </w:r>
    </w:p>
    <w:p w14:paraId="1E1F3317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DF7AB5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174BBA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4F3B4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E82BBB">
        <w:rPr>
          <w:rFonts w:ascii="Verdana" w:hAnsi="Verdana"/>
          <w:position w:val="-24"/>
          <w:sz w:val="24"/>
          <w:szCs w:val="24"/>
        </w:rPr>
        <w:object w:dxaOrig="1020" w:dyaOrig="660" w14:anchorId="1FF5A741">
          <v:shape id="_x0000_i1038" type="#_x0000_t75" style="width:51.45pt;height:32.75pt" o:ole="">
            <v:imagedata r:id="rId33" o:title=""/>
          </v:shape>
          <o:OLEObject Type="Embed" ProgID="Equation.DSMT4" ShapeID="_x0000_i1038" DrawAspect="Content" ObjectID="_1732114373" r:id="rId34"/>
        </w:object>
      </w:r>
    </w:p>
    <w:p w14:paraId="68A2BFB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A1483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45C281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E79F5F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DD936B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6D3A6D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B67372C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1BC6914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17F2CA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CA170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E18996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B67FB82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F289705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369121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Pr="00E82BBB">
        <w:rPr>
          <w:rFonts w:ascii="Verdana" w:hAnsi="Verdana"/>
          <w:b/>
          <w:bCs/>
          <w:position w:val="-24"/>
          <w:sz w:val="24"/>
          <w:szCs w:val="24"/>
        </w:rPr>
        <w:object w:dxaOrig="1200" w:dyaOrig="660" w14:anchorId="2E1E1BDE">
          <v:shape id="_x0000_i1039" type="#_x0000_t75" style="width:59.85pt;height:32.75pt" o:ole="">
            <v:imagedata r:id="rId35" o:title=""/>
          </v:shape>
          <o:OLEObject Type="Embed" ProgID="Equation.DSMT4" ShapeID="_x0000_i1039" DrawAspect="Content" ObjectID="_1732114374" r:id="rId36"/>
        </w:object>
      </w:r>
    </w:p>
    <w:p w14:paraId="4F6A718F" w14:textId="77777777" w:rsidR="001A68B8" w:rsidRDefault="001A68B8" w:rsidP="001A68B8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1935B3B" w14:textId="77777777" w:rsidR="001A68B8" w:rsidRDefault="001A68B8" w:rsidP="001A68B8"/>
    <w:p w14:paraId="4D1FCFEF" w14:textId="77777777" w:rsidR="001A68B8" w:rsidRDefault="001A68B8" w:rsidP="001A68B8"/>
    <w:p w14:paraId="5878D412" w14:textId="77777777" w:rsidR="001A68B8" w:rsidRDefault="001A68B8" w:rsidP="001A68B8"/>
    <w:p w14:paraId="2E6CA4FC" w14:textId="77777777" w:rsidR="001A68B8" w:rsidRDefault="001A68B8" w:rsidP="001A68B8"/>
    <w:p w14:paraId="19022759" w14:textId="77777777" w:rsidR="001A68B8" w:rsidRDefault="001A68B8" w:rsidP="001A68B8"/>
    <w:p w14:paraId="02AC45F8" w14:textId="77777777" w:rsidR="001A68B8" w:rsidRDefault="001A68B8" w:rsidP="001A68B8"/>
    <w:p w14:paraId="2604FD42" w14:textId="77777777" w:rsidR="001A68B8" w:rsidRDefault="001A68B8" w:rsidP="001A68B8"/>
    <w:p w14:paraId="28748F5E" w14:textId="77777777" w:rsidR="001A68B8" w:rsidRDefault="001A68B8" w:rsidP="001A68B8"/>
    <w:p w14:paraId="1AACD115" w14:textId="77777777" w:rsidR="001A68B8" w:rsidRDefault="001A68B8" w:rsidP="001A68B8"/>
    <w:p w14:paraId="72DDD47D" w14:textId="77777777" w:rsidR="001A68B8" w:rsidRDefault="001A68B8" w:rsidP="001A68B8"/>
    <w:p w14:paraId="432DB2A6" w14:textId="77777777" w:rsidR="001A68B8" w:rsidRDefault="001A68B8" w:rsidP="001A68B8"/>
    <w:p w14:paraId="4B2B723B" w14:textId="77777777" w:rsidR="001A68B8" w:rsidRDefault="001A68B8" w:rsidP="001A68B8"/>
    <w:p w14:paraId="5CCA18CC" w14:textId="77777777" w:rsidR="001A68B8" w:rsidRDefault="001A68B8" w:rsidP="001A68B8"/>
    <w:p w14:paraId="5026425E" w14:textId="77777777" w:rsidR="001A68B8" w:rsidRDefault="001A68B8" w:rsidP="001A68B8"/>
    <w:p w14:paraId="66CCFE71" w14:textId="77777777" w:rsidR="001A68B8" w:rsidRDefault="001A68B8" w:rsidP="001A68B8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933"/>
        <w:gridCol w:w="2137"/>
      </w:tblGrid>
      <w:tr w:rsidR="001A68B8" w:rsidRPr="00C13582" w14:paraId="7351F9AB" w14:textId="77777777" w:rsidTr="00D540BF">
        <w:tc>
          <w:tcPr>
            <w:tcW w:w="10070" w:type="dxa"/>
            <w:gridSpan w:val="2"/>
            <w:vAlign w:val="center"/>
          </w:tcPr>
          <w:p w14:paraId="614A1D46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Lista de cotejo</w:t>
            </w:r>
          </w:p>
        </w:tc>
      </w:tr>
      <w:tr w:rsidR="001A68B8" w:rsidRPr="00C13582" w14:paraId="00EC998F" w14:textId="77777777" w:rsidTr="00D540BF">
        <w:tc>
          <w:tcPr>
            <w:tcW w:w="7933" w:type="dxa"/>
            <w:vAlign w:val="center"/>
          </w:tcPr>
          <w:p w14:paraId="2AE3FCE6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riterio</w:t>
            </w:r>
          </w:p>
        </w:tc>
        <w:tc>
          <w:tcPr>
            <w:tcW w:w="2137" w:type="dxa"/>
            <w:vAlign w:val="center"/>
          </w:tcPr>
          <w:p w14:paraId="0769CD10" w14:textId="77777777" w:rsidR="001A68B8" w:rsidRPr="00C13582" w:rsidRDefault="001A68B8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Valor en Puntos</w:t>
            </w:r>
          </w:p>
        </w:tc>
      </w:tr>
      <w:tr w:rsidR="001A68B8" w:rsidRPr="00C13582" w14:paraId="17782A60" w14:textId="77777777" w:rsidTr="00D540BF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0FCBC603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  <w:t>Actividad 1.</w:t>
            </w:r>
          </w:p>
        </w:tc>
      </w:tr>
      <w:tr w:rsidR="00073456" w:rsidRPr="00C13582" w14:paraId="73C7150D" w14:textId="77777777" w:rsidTr="00D540BF">
        <w:tc>
          <w:tcPr>
            <w:tcW w:w="7933" w:type="dxa"/>
            <w:vAlign w:val="center"/>
          </w:tcPr>
          <w:p w14:paraId="05CA1B90" w14:textId="5944B2F1" w:rsidR="00073456" w:rsidRPr="007448F7" w:rsidRDefault="00073456" w:rsidP="00073456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primer ejercicio</w:t>
            </w:r>
          </w:p>
        </w:tc>
        <w:tc>
          <w:tcPr>
            <w:tcW w:w="2137" w:type="dxa"/>
            <w:vAlign w:val="center"/>
          </w:tcPr>
          <w:p w14:paraId="359016CA" w14:textId="5D7EC446" w:rsidR="00073456" w:rsidRPr="007448F7" w:rsidRDefault="00073456" w:rsidP="00073456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073456" w:rsidRPr="00C13582" w14:paraId="02650F7D" w14:textId="77777777" w:rsidTr="00D540BF">
        <w:tc>
          <w:tcPr>
            <w:tcW w:w="7933" w:type="dxa"/>
            <w:vAlign w:val="center"/>
          </w:tcPr>
          <w:p w14:paraId="377F937A" w14:textId="633C9AB4" w:rsidR="00073456" w:rsidRPr="007448F7" w:rsidRDefault="00073456" w:rsidP="00073456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segundo ejercicio</w:t>
            </w:r>
          </w:p>
        </w:tc>
        <w:tc>
          <w:tcPr>
            <w:tcW w:w="2137" w:type="dxa"/>
            <w:vAlign w:val="center"/>
          </w:tcPr>
          <w:p w14:paraId="34497D9F" w14:textId="2707CD19" w:rsidR="00073456" w:rsidRPr="007448F7" w:rsidRDefault="00073456" w:rsidP="00073456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073456" w:rsidRPr="00C13582" w14:paraId="7B6B506B" w14:textId="77777777" w:rsidTr="00D540BF">
        <w:tc>
          <w:tcPr>
            <w:tcW w:w="7933" w:type="dxa"/>
            <w:vAlign w:val="center"/>
          </w:tcPr>
          <w:p w14:paraId="7A0FCFE6" w14:textId="71540C86" w:rsidR="00073456" w:rsidRPr="007448F7" w:rsidRDefault="00073456" w:rsidP="00073456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tercer ejercicio</w:t>
            </w:r>
          </w:p>
        </w:tc>
        <w:tc>
          <w:tcPr>
            <w:tcW w:w="2137" w:type="dxa"/>
            <w:vAlign w:val="center"/>
          </w:tcPr>
          <w:p w14:paraId="4BA7B22D" w14:textId="407165B8" w:rsidR="00073456" w:rsidRPr="007448F7" w:rsidRDefault="00073456" w:rsidP="00073456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073456" w:rsidRPr="00C13582" w14:paraId="4B2E8D10" w14:textId="77777777" w:rsidTr="00D540BF">
        <w:tc>
          <w:tcPr>
            <w:tcW w:w="7933" w:type="dxa"/>
            <w:vAlign w:val="center"/>
          </w:tcPr>
          <w:p w14:paraId="5EF92489" w14:textId="59581331" w:rsidR="00073456" w:rsidRPr="007448F7" w:rsidRDefault="00073456" w:rsidP="00073456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cuarto ejercicio</w:t>
            </w:r>
          </w:p>
        </w:tc>
        <w:tc>
          <w:tcPr>
            <w:tcW w:w="2137" w:type="dxa"/>
            <w:vAlign w:val="center"/>
          </w:tcPr>
          <w:p w14:paraId="16FB8BCA" w14:textId="22E5265B" w:rsidR="00073456" w:rsidRPr="007448F7" w:rsidRDefault="00073456" w:rsidP="00073456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1A68B8" w:rsidRPr="00C13582" w14:paraId="5B6A1C47" w14:textId="77777777" w:rsidTr="00D540BF">
        <w:tc>
          <w:tcPr>
            <w:tcW w:w="7933" w:type="dxa"/>
            <w:vAlign w:val="center"/>
          </w:tcPr>
          <w:p w14:paraId="53E67FFE" w14:textId="4D686137" w:rsidR="00073456" w:rsidRPr="007448F7" w:rsidRDefault="00073456" w:rsidP="00D540BF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quinto ejercicio</w:t>
            </w:r>
          </w:p>
        </w:tc>
        <w:tc>
          <w:tcPr>
            <w:tcW w:w="2137" w:type="dxa"/>
            <w:vAlign w:val="center"/>
          </w:tcPr>
          <w:p w14:paraId="4CC923AA" w14:textId="386653FF" w:rsidR="001A68B8" w:rsidRPr="007448F7" w:rsidRDefault="00073456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1A68B8" w:rsidRPr="00C13582" w14:paraId="73FA7232" w14:textId="77777777" w:rsidTr="00D540BF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10CBC2BC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2.</w:t>
            </w:r>
          </w:p>
        </w:tc>
      </w:tr>
      <w:tr w:rsidR="001A68B8" w:rsidRPr="00C13582" w14:paraId="1AEB3A80" w14:textId="77777777" w:rsidTr="00D540BF">
        <w:tc>
          <w:tcPr>
            <w:tcW w:w="7933" w:type="dxa"/>
            <w:vAlign w:val="center"/>
          </w:tcPr>
          <w:p w14:paraId="343321AE" w14:textId="0B84FB68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  <w:r w:rsidR="00D80FB8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 para el primer ejercicio</w:t>
            </w:r>
          </w:p>
        </w:tc>
        <w:tc>
          <w:tcPr>
            <w:tcW w:w="2137" w:type="dxa"/>
            <w:vAlign w:val="center"/>
          </w:tcPr>
          <w:p w14:paraId="289FF0F2" w14:textId="59AD3BA4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  <w:r w:rsidR="00D80FB8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.5</w:t>
            </w:r>
          </w:p>
        </w:tc>
      </w:tr>
      <w:tr w:rsidR="001A68B8" w:rsidRPr="00C13582" w14:paraId="03FB0443" w14:textId="77777777" w:rsidTr="00D540BF">
        <w:tc>
          <w:tcPr>
            <w:tcW w:w="7933" w:type="dxa"/>
            <w:vAlign w:val="center"/>
          </w:tcPr>
          <w:p w14:paraId="4D2FF805" w14:textId="1E6E6FA8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  <w:r w:rsidR="00D80FB8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 xml:space="preserve"> para el segundo ejercicio</w:t>
            </w:r>
          </w:p>
        </w:tc>
        <w:tc>
          <w:tcPr>
            <w:tcW w:w="2137" w:type="dxa"/>
            <w:vAlign w:val="center"/>
          </w:tcPr>
          <w:p w14:paraId="444AC882" w14:textId="59F4155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  <w:r w:rsidR="00D80FB8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.5</w:t>
            </w:r>
          </w:p>
        </w:tc>
      </w:tr>
      <w:tr w:rsidR="001A68B8" w:rsidRPr="00C13582" w14:paraId="41D181BA" w14:textId="77777777" w:rsidTr="00D540BF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4FDF3A6F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3.</w:t>
            </w:r>
          </w:p>
        </w:tc>
      </w:tr>
      <w:tr w:rsidR="001A68B8" w:rsidRPr="00C13582" w14:paraId="5777D0C3" w14:textId="77777777" w:rsidTr="00D540BF">
        <w:tc>
          <w:tcPr>
            <w:tcW w:w="7933" w:type="dxa"/>
            <w:vAlign w:val="center"/>
          </w:tcPr>
          <w:p w14:paraId="1D6A8866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a) Desarrolla correctamente el binomio al cuadrado</w:t>
            </w:r>
          </w:p>
        </w:tc>
        <w:tc>
          <w:tcPr>
            <w:tcW w:w="2137" w:type="dxa"/>
            <w:vAlign w:val="center"/>
          </w:tcPr>
          <w:p w14:paraId="1AFF8401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1A68B8" w:rsidRPr="00C13582" w14:paraId="612970B5" w14:textId="77777777" w:rsidTr="00D540BF">
        <w:tc>
          <w:tcPr>
            <w:tcW w:w="7933" w:type="dxa"/>
            <w:vAlign w:val="center"/>
          </w:tcPr>
          <w:p w14:paraId="2A909DBC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b) Desarrolla correctamente el producto de binomios conjugados</w:t>
            </w:r>
          </w:p>
        </w:tc>
        <w:tc>
          <w:tcPr>
            <w:tcW w:w="2137" w:type="dxa"/>
            <w:vAlign w:val="center"/>
          </w:tcPr>
          <w:p w14:paraId="0900076C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1A68B8" w:rsidRPr="00C13582" w14:paraId="12A11845" w14:textId="77777777" w:rsidTr="00D540BF">
        <w:tc>
          <w:tcPr>
            <w:tcW w:w="7933" w:type="dxa"/>
            <w:vAlign w:val="center"/>
          </w:tcPr>
          <w:p w14:paraId="0DD5AB9F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c) Desarrolla correctamente el producto de binomio con término común</w:t>
            </w:r>
          </w:p>
        </w:tc>
        <w:tc>
          <w:tcPr>
            <w:tcW w:w="2137" w:type="dxa"/>
            <w:vAlign w:val="center"/>
          </w:tcPr>
          <w:p w14:paraId="59259A66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1A68B8" w:rsidRPr="00C13582" w14:paraId="54F6A2C1" w14:textId="77777777" w:rsidTr="00D540BF">
        <w:tc>
          <w:tcPr>
            <w:tcW w:w="10070" w:type="dxa"/>
            <w:gridSpan w:val="2"/>
            <w:shd w:val="clear" w:color="auto" w:fill="D0CECE" w:themeFill="background2" w:themeFillShade="E6"/>
            <w:vAlign w:val="center"/>
          </w:tcPr>
          <w:p w14:paraId="492CC10B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4.</w:t>
            </w:r>
          </w:p>
        </w:tc>
      </w:tr>
      <w:tr w:rsidR="001A68B8" w:rsidRPr="00C13582" w14:paraId="7A743BCC" w14:textId="77777777" w:rsidTr="00D540BF">
        <w:tc>
          <w:tcPr>
            <w:tcW w:w="7933" w:type="dxa"/>
            <w:vAlign w:val="center"/>
          </w:tcPr>
          <w:p w14:paraId="14CEA533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a) Factoriza correctamente la diferencia de cuadrados</w:t>
            </w:r>
          </w:p>
        </w:tc>
        <w:tc>
          <w:tcPr>
            <w:tcW w:w="2137" w:type="dxa"/>
            <w:vAlign w:val="center"/>
          </w:tcPr>
          <w:p w14:paraId="56A45C42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1A68B8" w:rsidRPr="00C13582" w14:paraId="55F14516" w14:textId="77777777" w:rsidTr="00D540BF">
        <w:tc>
          <w:tcPr>
            <w:tcW w:w="7933" w:type="dxa"/>
            <w:vAlign w:val="center"/>
          </w:tcPr>
          <w:p w14:paraId="5826E98F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>b) Factoriza correctamente el trinomio cuadrado perfecto</w:t>
            </w:r>
          </w:p>
        </w:tc>
        <w:tc>
          <w:tcPr>
            <w:tcW w:w="2137" w:type="dxa"/>
            <w:vAlign w:val="center"/>
          </w:tcPr>
          <w:p w14:paraId="67DAF4E1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1A68B8" w:rsidRPr="00C13582" w14:paraId="396FC177" w14:textId="77777777" w:rsidTr="00D540BF">
        <w:tc>
          <w:tcPr>
            <w:tcW w:w="7933" w:type="dxa"/>
            <w:vAlign w:val="center"/>
          </w:tcPr>
          <w:p w14:paraId="23F445AB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Fonts w:ascii="Verdana" w:hAnsi="Verdana" w:cs="Arial"/>
                <w:sz w:val="24"/>
                <w:szCs w:val="24"/>
                <w:lang w:eastAsia="es-MX"/>
              </w:rPr>
              <w:t xml:space="preserve">c) Factoriza correctamente el trinomio de la forma </w:t>
            </w:r>
            <w:r w:rsidRPr="007448F7">
              <w:rPr>
                <w:rFonts w:ascii="Verdana" w:hAnsi="Verdana"/>
                <w:position w:val="-6"/>
                <w:sz w:val="24"/>
                <w:szCs w:val="24"/>
              </w:rPr>
              <w:object w:dxaOrig="1240" w:dyaOrig="360" w14:anchorId="541FD06A">
                <v:shape id="_x0000_i1050" type="#_x0000_t75" style="width:64.5pt;height:21.5pt" o:ole="">
                  <v:imagedata r:id="rId37" o:title=""/>
                </v:shape>
                <o:OLEObject Type="Embed" ProgID="Equation.DSMT4" ShapeID="_x0000_i1050" DrawAspect="Content" ObjectID="_1732114375" r:id="rId38"/>
              </w:object>
            </w:r>
          </w:p>
        </w:tc>
        <w:tc>
          <w:tcPr>
            <w:tcW w:w="2137" w:type="dxa"/>
            <w:vAlign w:val="center"/>
          </w:tcPr>
          <w:p w14:paraId="6D218171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1A68B8" w:rsidRPr="00C13582" w14:paraId="45DB4D90" w14:textId="77777777" w:rsidTr="00D540BF">
        <w:tc>
          <w:tcPr>
            <w:tcW w:w="7933" w:type="dxa"/>
            <w:shd w:val="clear" w:color="auto" w:fill="D0CECE" w:themeFill="background2" w:themeFillShade="E6"/>
            <w:vAlign w:val="center"/>
          </w:tcPr>
          <w:p w14:paraId="0F5DBDFC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C13582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5.</w:t>
            </w:r>
          </w:p>
        </w:tc>
        <w:tc>
          <w:tcPr>
            <w:tcW w:w="2137" w:type="dxa"/>
            <w:shd w:val="clear" w:color="auto" w:fill="D0CECE" w:themeFill="background2" w:themeFillShade="E6"/>
            <w:vAlign w:val="center"/>
          </w:tcPr>
          <w:p w14:paraId="1A4E3887" w14:textId="77777777" w:rsidR="001A68B8" w:rsidRPr="00C13582" w:rsidRDefault="001A68B8" w:rsidP="00D540BF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  <w:tr w:rsidR="001A68B8" w:rsidRPr="00C13582" w14:paraId="1431F743" w14:textId="77777777" w:rsidTr="00D540BF">
        <w:tc>
          <w:tcPr>
            <w:tcW w:w="7933" w:type="dxa"/>
            <w:vAlign w:val="center"/>
          </w:tcPr>
          <w:p w14:paraId="093B61D6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a) Simplifica hasta la mínima expresión la fracción algebraica</w:t>
            </w:r>
          </w:p>
        </w:tc>
        <w:tc>
          <w:tcPr>
            <w:tcW w:w="2137" w:type="dxa"/>
            <w:vAlign w:val="center"/>
          </w:tcPr>
          <w:p w14:paraId="4624FE06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1A68B8" w:rsidRPr="00C13582" w14:paraId="784089C0" w14:textId="77777777" w:rsidTr="00D540BF">
        <w:tc>
          <w:tcPr>
            <w:tcW w:w="7933" w:type="dxa"/>
            <w:vAlign w:val="center"/>
          </w:tcPr>
          <w:p w14:paraId="5BE778F7" w14:textId="77777777" w:rsidR="001A68B8" w:rsidRPr="007448F7" w:rsidRDefault="001A68B8" w:rsidP="00D540BF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b) Simplifica hasta la mínima expresión la fracción algebraica</w:t>
            </w:r>
          </w:p>
        </w:tc>
        <w:tc>
          <w:tcPr>
            <w:tcW w:w="2137" w:type="dxa"/>
            <w:vAlign w:val="center"/>
          </w:tcPr>
          <w:p w14:paraId="5A187B56" w14:textId="77777777" w:rsidR="001A68B8" w:rsidRPr="007448F7" w:rsidRDefault="001A68B8" w:rsidP="00D540BF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 w:rsidRPr="007448F7"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1A68B8" w:rsidRPr="00C13582" w14:paraId="2F40900C" w14:textId="77777777" w:rsidTr="00D540BF">
        <w:tc>
          <w:tcPr>
            <w:tcW w:w="7933" w:type="dxa"/>
            <w:vAlign w:val="center"/>
          </w:tcPr>
          <w:p w14:paraId="5EF18016" w14:textId="77777777" w:rsidR="001A68B8" w:rsidRPr="00DF13DE" w:rsidRDefault="001A68B8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 w:rsidRPr="00DF13DE"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:</w:t>
            </w:r>
          </w:p>
        </w:tc>
        <w:tc>
          <w:tcPr>
            <w:tcW w:w="2137" w:type="dxa"/>
            <w:vAlign w:val="center"/>
          </w:tcPr>
          <w:p w14:paraId="71CBB736" w14:textId="328570EF" w:rsidR="001A68B8" w:rsidRPr="00C13582" w:rsidRDefault="00825989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25</w:t>
            </w:r>
            <w:bookmarkStart w:id="0" w:name="_GoBack"/>
            <w:bookmarkEnd w:id="0"/>
          </w:p>
        </w:tc>
      </w:tr>
      <w:tr w:rsidR="001A68B8" w:rsidRPr="00C13582" w14:paraId="72BF65FA" w14:textId="77777777" w:rsidTr="00D540BF">
        <w:tc>
          <w:tcPr>
            <w:tcW w:w="7933" w:type="dxa"/>
            <w:vAlign w:val="center"/>
          </w:tcPr>
          <w:p w14:paraId="5AE2F8E5" w14:textId="77777777" w:rsidR="001A68B8" w:rsidRPr="00DF13DE" w:rsidRDefault="001A68B8" w:rsidP="00D540BF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alificación</w:t>
            </w:r>
          </w:p>
        </w:tc>
        <w:tc>
          <w:tcPr>
            <w:tcW w:w="2137" w:type="dxa"/>
            <w:vAlign w:val="center"/>
          </w:tcPr>
          <w:p w14:paraId="50734F8B" w14:textId="77777777" w:rsidR="001A68B8" w:rsidRPr="00C13582" w:rsidRDefault="001A68B8" w:rsidP="00D540BF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</w:tbl>
    <w:p w14:paraId="33B829E6" w14:textId="77777777" w:rsidR="001A68B8" w:rsidRDefault="001A68B8" w:rsidP="001A68B8"/>
    <w:p w14:paraId="5A9BEDD1" w14:textId="3BE9D15D" w:rsidR="00C76DFE" w:rsidRPr="00A44970" w:rsidRDefault="00C76DFE" w:rsidP="001A68B8">
      <w:pPr>
        <w:rPr>
          <w:rFonts w:ascii="Verdana" w:hAnsi="Verdana"/>
          <w:sz w:val="24"/>
          <w:szCs w:val="24"/>
        </w:rPr>
      </w:pPr>
    </w:p>
    <w:sectPr w:rsidR="00C76DFE" w:rsidRPr="00A44970" w:rsidSect="00222104">
      <w:headerReference w:type="default" r:id="rId39"/>
      <w:headerReference w:type="first" r:id="rId40"/>
      <w:pgSz w:w="12240" w:h="15840"/>
      <w:pgMar w:top="1418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25B4FE" w14:textId="77777777" w:rsidR="008148A3" w:rsidRDefault="008148A3" w:rsidP="00C76DFE">
      <w:pPr>
        <w:spacing w:after="0" w:line="240" w:lineRule="auto"/>
      </w:pPr>
      <w:r>
        <w:separator/>
      </w:r>
    </w:p>
  </w:endnote>
  <w:endnote w:type="continuationSeparator" w:id="0">
    <w:p w14:paraId="2FB892F2" w14:textId="77777777" w:rsidR="008148A3" w:rsidRDefault="008148A3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E246B1" w14:textId="77777777" w:rsidR="008148A3" w:rsidRDefault="008148A3" w:rsidP="00C76DFE">
      <w:pPr>
        <w:spacing w:after="0" w:line="240" w:lineRule="auto"/>
      </w:pPr>
      <w:r>
        <w:separator/>
      </w:r>
    </w:p>
  </w:footnote>
  <w:footnote w:type="continuationSeparator" w:id="0">
    <w:p w14:paraId="63C5AC6B" w14:textId="77777777" w:rsidR="008148A3" w:rsidRDefault="008148A3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5" name="Imagen 15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DFE"/>
    <w:rsid w:val="000035AC"/>
    <w:rsid w:val="00026E1C"/>
    <w:rsid w:val="00027FFE"/>
    <w:rsid w:val="00073456"/>
    <w:rsid w:val="00077EA8"/>
    <w:rsid w:val="00092FF5"/>
    <w:rsid w:val="00095FA8"/>
    <w:rsid w:val="000E77B5"/>
    <w:rsid w:val="000F23DA"/>
    <w:rsid w:val="001224D5"/>
    <w:rsid w:val="00132B7D"/>
    <w:rsid w:val="001A68B8"/>
    <w:rsid w:val="001E1C8F"/>
    <w:rsid w:val="001E2D05"/>
    <w:rsid w:val="002039E0"/>
    <w:rsid w:val="00222104"/>
    <w:rsid w:val="002429CD"/>
    <w:rsid w:val="00264D85"/>
    <w:rsid w:val="0027646B"/>
    <w:rsid w:val="002C79CE"/>
    <w:rsid w:val="002D6C12"/>
    <w:rsid w:val="00305A3E"/>
    <w:rsid w:val="00324328"/>
    <w:rsid w:val="00340AE5"/>
    <w:rsid w:val="003540F0"/>
    <w:rsid w:val="00364881"/>
    <w:rsid w:val="003752A2"/>
    <w:rsid w:val="00396F5C"/>
    <w:rsid w:val="003B233F"/>
    <w:rsid w:val="003F5DCC"/>
    <w:rsid w:val="00404FDA"/>
    <w:rsid w:val="0047020A"/>
    <w:rsid w:val="004811EA"/>
    <w:rsid w:val="004867BA"/>
    <w:rsid w:val="004D7177"/>
    <w:rsid w:val="00501A9A"/>
    <w:rsid w:val="0051297D"/>
    <w:rsid w:val="0059127D"/>
    <w:rsid w:val="005B2522"/>
    <w:rsid w:val="005C65D7"/>
    <w:rsid w:val="00612D50"/>
    <w:rsid w:val="00642A4C"/>
    <w:rsid w:val="00644EB2"/>
    <w:rsid w:val="007161EA"/>
    <w:rsid w:val="007373E2"/>
    <w:rsid w:val="00743D2A"/>
    <w:rsid w:val="00747C41"/>
    <w:rsid w:val="007765EF"/>
    <w:rsid w:val="00784536"/>
    <w:rsid w:val="007A44CC"/>
    <w:rsid w:val="007B05A2"/>
    <w:rsid w:val="00805CD6"/>
    <w:rsid w:val="00811613"/>
    <w:rsid w:val="008122FD"/>
    <w:rsid w:val="008148A3"/>
    <w:rsid w:val="0081512D"/>
    <w:rsid w:val="00825989"/>
    <w:rsid w:val="0085095A"/>
    <w:rsid w:val="00906316"/>
    <w:rsid w:val="00922E75"/>
    <w:rsid w:val="00965258"/>
    <w:rsid w:val="00982924"/>
    <w:rsid w:val="00A070E3"/>
    <w:rsid w:val="00A44970"/>
    <w:rsid w:val="00A468C6"/>
    <w:rsid w:val="00A80113"/>
    <w:rsid w:val="00AD5ACB"/>
    <w:rsid w:val="00B16A41"/>
    <w:rsid w:val="00B622F2"/>
    <w:rsid w:val="00B84D63"/>
    <w:rsid w:val="00BC6D60"/>
    <w:rsid w:val="00C601FF"/>
    <w:rsid w:val="00C76DFE"/>
    <w:rsid w:val="00D1150E"/>
    <w:rsid w:val="00D243FB"/>
    <w:rsid w:val="00D80FB8"/>
    <w:rsid w:val="00DB367F"/>
    <w:rsid w:val="00DC000C"/>
    <w:rsid w:val="00DC3DCA"/>
    <w:rsid w:val="00DD3583"/>
    <w:rsid w:val="00DD53E0"/>
    <w:rsid w:val="00DD6BD2"/>
    <w:rsid w:val="00E44C62"/>
    <w:rsid w:val="00E46BCD"/>
    <w:rsid w:val="00E74616"/>
    <w:rsid w:val="00E83905"/>
    <w:rsid w:val="00E909BD"/>
    <w:rsid w:val="00E918F7"/>
    <w:rsid w:val="00F42E72"/>
    <w:rsid w:val="00FB1147"/>
    <w:rsid w:val="00FE0349"/>
    <w:rsid w:val="00FF0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18.png"/><Relationship Id="rId1" Type="http://schemas.openxmlformats.org/officeDocument/2006/relationships/image" Target="media/image17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7.png"/><Relationship Id="rId2" Type="http://schemas.microsoft.com/office/2007/relationships/hdphoto" Target="media/hdphoto1.wdp"/><Relationship Id="rId1" Type="http://schemas.openxmlformats.org/officeDocument/2006/relationships/image" Target="media/image19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8</Pages>
  <Words>549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án López Gómez</cp:lastModifiedBy>
  <cp:revision>10</cp:revision>
  <dcterms:created xsi:type="dcterms:W3CDTF">2022-12-09T23:09:00Z</dcterms:created>
  <dcterms:modified xsi:type="dcterms:W3CDTF">2022-12-10T00:05:00Z</dcterms:modified>
</cp:coreProperties>
</file>